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94" r:id="rId2"/>
    <p:sldId id="395" r:id="rId3"/>
    <p:sldId id="396" r:id="rId4"/>
    <p:sldId id="397" r:id="rId5"/>
    <p:sldId id="398" r:id="rId6"/>
  </p:sldIdLst>
  <p:sldSz cx="9144000" cy="5143500" type="screen16x9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33"/>
    <a:srgbClr val="666666"/>
    <a:srgbClr val="FF3399"/>
    <a:srgbClr val="005BAC"/>
    <a:srgbClr val="CCCCCC"/>
    <a:srgbClr val="464646"/>
    <a:srgbClr val="00D6B5"/>
    <a:srgbClr val="C7C7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9" autoAdjust="0"/>
    <p:restoredTop sz="83673" autoAdjust="0"/>
  </p:normalViewPr>
  <p:slideViewPr>
    <p:cSldViewPr snapToGrid="0">
      <p:cViewPr varScale="1">
        <p:scale>
          <a:sx n="110" d="100"/>
          <a:sy n="110" d="100"/>
        </p:scale>
        <p:origin x="408" y="72"/>
      </p:cViewPr>
      <p:guideLst>
        <p:guide orient="horz" pos="1620"/>
        <p:guide pos="2880"/>
      </p:guideLst>
    </p:cSldViewPr>
  </p:slideViewPr>
  <p:outlineViewPr>
    <p:cViewPr>
      <p:scale>
        <a:sx n="25" d="100"/>
        <a:sy n="25" d="100"/>
      </p:scale>
      <p:origin x="0" y="-55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121" y="1279287"/>
            <a:ext cx="6139502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996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20"/>
            <a:ext cx="6858000" cy="1791013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92"/>
            <a:ext cx="7886700" cy="435964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528"/>
            <a:ext cx="7886700" cy="213992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700"/>
            <a:ext cx="7886700" cy="11253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80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458"/>
            <a:ext cx="3886200" cy="326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458"/>
            <a:ext cx="3886200" cy="326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92"/>
            <a:ext cx="7886700" cy="99434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4062"/>
            <a:ext cx="3655181" cy="61804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384"/>
            <a:ext cx="3655181" cy="2643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4062"/>
            <a:ext cx="3673182" cy="61804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384"/>
            <a:ext cx="3673182" cy="2643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60"/>
            <a:ext cx="3124012" cy="120036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61"/>
            <a:ext cx="4629150" cy="4053597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320"/>
            <a:ext cx="3124012" cy="28591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92"/>
            <a:ext cx="1971675" cy="435964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92"/>
            <a:ext cx="5800725" cy="435964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458"/>
            <a:ext cx="7886700" cy="326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8097"/>
            <a:ext cx="20574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pPr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8097"/>
            <a:ext cx="30861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8097"/>
            <a:ext cx="20574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0815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三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79"/>
            <a:ext cx="8304244" cy="3785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88DF7F-4582-4E90-865F-AD180C1850DF}"/>
              </a:ext>
            </a:extLst>
          </p:cNvPr>
          <p:cNvSpPr txBox="1"/>
          <p:nvPr/>
        </p:nvSpPr>
        <p:spPr>
          <a:xfrm>
            <a:off x="787077" y="1607831"/>
            <a:ext cx="1915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关于卷积计算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5A1D5A1-67DC-4502-B460-6223E1D34EB3}"/>
              </a:ext>
            </a:extLst>
          </p:cNvPr>
          <p:cNvSpPr txBox="1"/>
          <p:nvPr/>
        </p:nvSpPr>
        <p:spPr>
          <a:xfrm>
            <a:off x="1383175" y="2063530"/>
            <a:ext cx="528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直接套用卷积计算公式，可参见课件中算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6D4F94-8615-4337-ABBB-D68FEC345EEC}"/>
              </a:ext>
            </a:extLst>
          </p:cNvPr>
          <p:cNvSpPr txBox="1"/>
          <p:nvPr/>
        </p:nvSpPr>
        <p:spPr>
          <a:xfrm>
            <a:off x="787077" y="2518294"/>
            <a:ext cx="1915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err="1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函数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D7E9E2C-26A4-4786-91E3-95190F7AE907}"/>
              </a:ext>
            </a:extLst>
          </p:cNvPr>
          <p:cNvSpPr txBox="1"/>
          <p:nvPr/>
        </p:nvSpPr>
        <p:spPr>
          <a:xfrm>
            <a:off x="1383175" y="2973058"/>
            <a:ext cx="5289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一维卷积计算 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onv(</a:t>
            </a:r>
            <a:r>
              <a:rPr lang="en-US" altLang="zh-CN" err="1">
                <a:latin typeface="微软雅黑" panose="020B0503020204020204" pitchFamily="34" charset="-122"/>
                <a:ea typeface="微软雅黑" panose="020B0503020204020204" pitchFamily="34" charset="-122"/>
              </a:rPr>
              <a:t>p,q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二维卷积计算 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onv2(</a:t>
            </a:r>
            <a:r>
              <a:rPr lang="en-US" altLang="zh-CN" err="1"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9D68CD0-F187-4D9D-B2E7-103FC29DC661}"/>
              </a:ext>
            </a:extLst>
          </p:cNvPr>
          <p:cNvSpPr txBox="1"/>
          <p:nvPr/>
        </p:nvSpPr>
        <p:spPr>
          <a:xfrm>
            <a:off x="787077" y="3704821"/>
            <a:ext cx="2244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卷积计算结果维数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F0C0F96-6168-412E-BAD9-1F6DC4A82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69765"/>
              </p:ext>
            </p:extLst>
          </p:nvPr>
        </p:nvGraphicFramePr>
        <p:xfrm>
          <a:off x="2268637" y="4197430"/>
          <a:ext cx="762578" cy="27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4" imgW="507780" imgH="177723" progId="Equation.DSMT4">
                  <p:embed/>
                </p:oleObj>
              </mc:Choice>
              <mc:Fallback>
                <p:oleObj r:id="rId4" imgW="50778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37" y="4197430"/>
                        <a:ext cx="762578" cy="273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D5513079-F27B-484F-A007-6CDE5DDC4D0A}"/>
              </a:ext>
            </a:extLst>
          </p:cNvPr>
          <p:cNvSpPr txBox="1"/>
          <p:nvPr/>
        </p:nvSpPr>
        <p:spPr>
          <a:xfrm>
            <a:off x="1383175" y="4159585"/>
            <a:ext cx="700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一维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二维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8D580CBA-1A81-4FDE-9796-8F34BEDE8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637" y="4503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7D6C41B-B48A-4AC4-A523-0B13FEB83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61097"/>
              </p:ext>
            </p:extLst>
          </p:nvPr>
        </p:nvGraphicFramePr>
        <p:xfrm>
          <a:off x="2268636" y="4451164"/>
          <a:ext cx="1996635" cy="34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6" imgW="1497950" imgH="253890" progId="Equation.DSMT4">
                  <p:embed/>
                </p:oleObj>
              </mc:Choice>
              <mc:Fallback>
                <p:oleObj r:id="rId6" imgW="149795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36" y="4451164"/>
                        <a:ext cx="1996635" cy="34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93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9DF769C-C328-4F15-94E1-8180568C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891" y="2710639"/>
            <a:ext cx="4057500" cy="2378112"/>
          </a:xfrm>
          <a:prstGeom prst="rect">
            <a:avLst/>
          </a:prstGeom>
        </p:spPr>
      </p:pic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三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79"/>
            <a:ext cx="8304244" cy="3785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88DF7F-4582-4E90-865F-AD180C1850DF}"/>
              </a:ext>
            </a:extLst>
          </p:cNvPr>
          <p:cNvSpPr txBox="1"/>
          <p:nvPr/>
        </p:nvSpPr>
        <p:spPr>
          <a:xfrm>
            <a:off x="787077" y="1607831"/>
            <a:ext cx="1915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线性时不变系统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5A1D5A1-67DC-4502-B460-6223E1D34EB3}"/>
              </a:ext>
            </a:extLst>
          </p:cNvPr>
          <p:cNvSpPr txBox="1"/>
          <p:nvPr/>
        </p:nvSpPr>
        <p:spPr>
          <a:xfrm>
            <a:off x="1383175" y="2063530"/>
            <a:ext cx="528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可叠加性、伸缩性、时不变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6D4F94-8615-4337-ABBB-D68FEC345EEC}"/>
              </a:ext>
            </a:extLst>
          </p:cNvPr>
          <p:cNvSpPr txBox="1"/>
          <p:nvPr/>
        </p:nvSpPr>
        <p:spPr>
          <a:xfrm>
            <a:off x="787076" y="2518294"/>
            <a:ext cx="2534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卷积运算的矩阵形式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8D580CBA-1A81-4FDE-9796-8F34BEDE8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637" y="4503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F1881C-367A-465C-966A-504FAC6129AC}"/>
              </a:ext>
            </a:extLst>
          </p:cNvPr>
          <p:cNvSpPr txBox="1"/>
          <p:nvPr/>
        </p:nvSpPr>
        <p:spPr>
          <a:xfrm>
            <a:off x="5843871" y="3602327"/>
            <a:ext cx="111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稀疏性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循环性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7489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三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79"/>
            <a:ext cx="8304244" cy="3785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88DF7F-4582-4E90-865F-AD180C1850DF}"/>
              </a:ext>
            </a:extLst>
          </p:cNvPr>
          <p:cNvSpPr txBox="1"/>
          <p:nvPr/>
        </p:nvSpPr>
        <p:spPr>
          <a:xfrm>
            <a:off x="787076" y="1607831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拉普拉斯算子旋转不变性证明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BED535E-5F4F-4456-9FA7-A49A3A65B9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060" y="1985328"/>
            <a:ext cx="6629400" cy="1333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66A170-5F2F-468D-BFAE-8D02329FF3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4847" y="3311224"/>
            <a:ext cx="1945133" cy="8815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94E7424-DDDA-450E-8568-B87D84E317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8406" y="3459670"/>
            <a:ext cx="1438257" cy="73007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D591F04-CDEE-45D0-9843-181DFA85EF59}"/>
              </a:ext>
            </a:extLst>
          </p:cNvPr>
          <p:cNvSpPr txBox="1"/>
          <p:nvPr/>
        </p:nvSpPr>
        <p:spPr>
          <a:xfrm>
            <a:off x="1292505" y="3643111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53F9F9C-EAB2-40FA-8CF3-378821D89F0B}"/>
              </a:ext>
            </a:extLst>
          </p:cNvPr>
          <p:cNvSpPr txBox="1"/>
          <p:nvPr/>
        </p:nvSpPr>
        <p:spPr>
          <a:xfrm>
            <a:off x="5247728" y="3635281"/>
            <a:ext cx="9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即可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1081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三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79"/>
            <a:ext cx="8304244" cy="3785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88DF7F-4582-4E90-865F-AD180C1850DF}"/>
              </a:ext>
            </a:extLst>
          </p:cNvPr>
          <p:cNvSpPr txBox="1"/>
          <p:nvPr/>
        </p:nvSpPr>
        <p:spPr>
          <a:xfrm>
            <a:off x="787076" y="1607831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Sobel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算子数学表达式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A338-F069-43C1-9D15-D5F5AE33B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061" y="2006206"/>
            <a:ext cx="7946020" cy="5671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CB7443-2F98-44EC-ADA8-B61F5995D1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5934" y="2584464"/>
            <a:ext cx="7765943" cy="58562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F9FA3E2-7362-4C06-B85F-B87A5C286F06}"/>
              </a:ext>
            </a:extLst>
          </p:cNvPr>
          <p:cNvSpPr txBox="1"/>
          <p:nvPr/>
        </p:nvSpPr>
        <p:spPr>
          <a:xfrm>
            <a:off x="787075" y="3214959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增强算法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AB475E-1F98-4136-9A87-8747BD0DC830}"/>
              </a:ext>
            </a:extLst>
          </p:cNvPr>
          <p:cNvSpPr txBox="1"/>
          <p:nvPr/>
        </p:nvSpPr>
        <p:spPr>
          <a:xfrm>
            <a:off x="1035933" y="3610206"/>
            <a:ext cx="411480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将提取出来的边缘信息叠加在原图像上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增强程度可利用系数进行调整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85D3F6D-5E5E-4DE6-9862-B232458F6F7B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8"/>
          <a:stretch/>
        </p:blipFill>
        <p:spPr bwMode="auto">
          <a:xfrm>
            <a:off x="5023324" y="3269848"/>
            <a:ext cx="2135029" cy="19276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FA518B9-B17B-4286-9EE5-3FDF8442C2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7997" y="3313343"/>
            <a:ext cx="1447505" cy="1688756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0D473A4B-2F0D-4382-B665-B1F3490FF429}"/>
              </a:ext>
            </a:extLst>
          </p:cNvPr>
          <p:cNvSpPr/>
          <p:nvPr/>
        </p:nvSpPr>
        <p:spPr>
          <a:xfrm>
            <a:off x="6979533" y="4103226"/>
            <a:ext cx="242477" cy="18519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625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三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79"/>
            <a:ext cx="8304244" cy="3785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88DF7F-4582-4E90-865F-AD180C1850DF}"/>
              </a:ext>
            </a:extLst>
          </p:cNvPr>
          <p:cNvSpPr txBox="1"/>
          <p:nvPr/>
        </p:nvSpPr>
        <p:spPr>
          <a:xfrm>
            <a:off x="787076" y="1607831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中值计算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39FA77-7EA2-4122-B956-8719B820612F}"/>
              </a:ext>
            </a:extLst>
          </p:cNvPr>
          <p:cNvSpPr txBox="1"/>
          <p:nvPr/>
        </p:nvSpPr>
        <p:spPr>
          <a:xfrm>
            <a:off x="787075" y="3307079"/>
            <a:ext cx="3657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均值计算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7C44674-B3E8-4A4C-9EEA-6105E2558803}"/>
              </a:ext>
            </a:extLst>
          </p:cNvPr>
          <p:cNvSpPr txBox="1"/>
          <p:nvPr/>
        </p:nvSpPr>
        <p:spPr>
          <a:xfrm>
            <a:off x="1089947" y="2060113"/>
            <a:ext cx="7481775" cy="1099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思考累积分布概率对应物理意义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考虑两种情况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中值为数组中的某一个数，如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[1 2 3 4 5]</a:t>
            </a:r>
          </a:p>
          <a:p>
            <a:pPr>
              <a:lnSpc>
                <a:spcPct val="125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中值为数组中两个数的均值，如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[1 2 3 4 5 6]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04D4840-E555-4139-AEAE-2E82E1EDE912}"/>
              </a:ext>
            </a:extLst>
          </p:cNvPr>
          <p:cNvSpPr/>
          <p:nvPr/>
        </p:nvSpPr>
        <p:spPr>
          <a:xfrm>
            <a:off x="6209817" y="2448046"/>
            <a:ext cx="237281" cy="324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FC498E-DEBA-404B-A4A6-2086A15C4542}"/>
              </a:ext>
            </a:extLst>
          </p:cNvPr>
          <p:cNvSpPr/>
          <p:nvPr/>
        </p:nvSpPr>
        <p:spPr>
          <a:xfrm>
            <a:off x="6481823" y="2794695"/>
            <a:ext cx="393540" cy="3240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1579692-9C8F-454C-98C3-DD7BF069D290}"/>
              </a:ext>
            </a:extLst>
          </p:cNvPr>
          <p:cNvSpPr txBox="1"/>
          <p:nvPr/>
        </p:nvSpPr>
        <p:spPr>
          <a:xfrm>
            <a:off x="1089947" y="3823909"/>
            <a:ext cx="5067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灰度值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×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应的归一化直方图概率密度分布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8987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7</TotalTime>
  <Words>201</Words>
  <Application>Microsoft Office PowerPoint</Application>
  <PresentationFormat>全屏显示(16:9)</PresentationFormat>
  <Paragraphs>36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隶书</vt:lpstr>
      <vt:lpstr>宋体</vt:lpstr>
      <vt:lpstr>微软雅黑</vt:lpstr>
      <vt:lpstr>Arial</vt:lpstr>
      <vt:lpstr>Calibri</vt:lpstr>
      <vt:lpstr>Calibri Light</vt:lpstr>
      <vt:lpstr>Wingdings</vt:lpstr>
      <vt:lpstr>Office 主题</vt:lpstr>
      <vt:lpstr>Equation.DSMT4</vt:lpstr>
      <vt:lpstr>第三章作业思路讲解</vt:lpstr>
      <vt:lpstr>第三章作业思路讲解</vt:lpstr>
      <vt:lpstr>第三章作业思路讲解</vt:lpstr>
      <vt:lpstr>第三章作业思路讲解</vt:lpstr>
      <vt:lpstr>第三章作业思路讲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ikr</dc:creator>
  <cp:lastModifiedBy>黄 帅</cp:lastModifiedBy>
  <cp:revision>946</cp:revision>
  <dcterms:created xsi:type="dcterms:W3CDTF">2017-03-07T07:29:00Z</dcterms:created>
  <dcterms:modified xsi:type="dcterms:W3CDTF">2020-09-01T02:4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